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8D8076" w14:textId="585DC5DA" w:rsidR="00A70191" w:rsidRDefault="00A70191" w:rsidP="00A70191">
      <w:pPr>
        <w:pStyle w:val="berschrift3"/>
        <w:numPr>
          <w:ilvl w:val="0"/>
          <w:numId w:val="0"/>
        </w:numPr>
      </w:pPr>
      <w:bookmarkStart w:id="0" w:name="_Toc507591111"/>
      <w:r>
        <w:t>1.4.2. Mechanische Leistung</w:t>
      </w:r>
      <w:bookmarkEnd w:id="0"/>
    </w:p>
    <w:p w14:paraId="2F860F73" w14:textId="77777777" w:rsidR="00A70191" w:rsidRDefault="00A70191" w:rsidP="00A70191"/>
    <w:p w14:paraId="450B8DC9" w14:textId="77777777" w:rsidR="00A70191" w:rsidRDefault="00A70191" w:rsidP="00A70191">
      <w:pPr>
        <w:pStyle w:val="Definition"/>
      </w:pPr>
      <w:r>
        <w:t>MECHANISCHE LEISTUNG gibt an, wie schnell mechanische Arbeit verrichtet wird.</w:t>
      </w:r>
    </w:p>
    <w:p w14:paraId="674B3E25" w14:textId="77777777" w:rsidR="00A70191" w:rsidRDefault="00A70191" w:rsidP="00A70191"/>
    <w:p w14:paraId="4C9C0162" w14:textId="2D2E5041" w:rsidR="00A70191" w:rsidRDefault="00A70191" w:rsidP="00A70191">
      <w:r>
        <w:tab/>
      </w:r>
      <w:r w:rsidRPr="00A70191">
        <w:rPr>
          <w:position w:val="-28"/>
        </w:rPr>
        <w:object w:dxaOrig="5040" w:dyaOrig="639" w14:anchorId="33569A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pt;height:31.9pt" o:ole="" fillcolor="window">
            <v:imagedata r:id="rId6" o:title=""/>
          </v:shape>
          <o:OLEObject Type="Embed" ProgID="Equation.DSMT4" ShapeID="_x0000_i1025" DrawAspect="Content" ObjectID="_1601996110" r:id="rId7"/>
        </w:object>
      </w:r>
    </w:p>
    <w:p w14:paraId="17EDF4AE" w14:textId="77777777" w:rsidR="00A70191" w:rsidRDefault="00A70191" w:rsidP="00A70191"/>
    <w:p w14:paraId="1ED07627" w14:textId="2830FFCD" w:rsidR="00A70191" w:rsidRDefault="00A70191" w:rsidP="00A70191">
      <w:pPr>
        <w:rPr>
          <w:noProof/>
        </w:rPr>
      </w:pPr>
      <w:r>
        <w:rPr>
          <w:noProof/>
        </w:rPr>
        <w:t>Formelzeichen:</w:t>
      </w:r>
      <w:r>
        <w:rPr>
          <w:noProof/>
        </w:rPr>
        <w:tab/>
      </w:r>
      <w:r w:rsidR="00B460EB">
        <w:rPr>
          <w:noProof/>
        </w:rPr>
        <w:tab/>
      </w:r>
      <w:bookmarkStart w:id="1" w:name="_GoBack"/>
      <w:bookmarkEnd w:id="1"/>
      <w:r>
        <w:rPr>
          <w:noProof/>
        </w:rPr>
        <w:t>P</w:t>
      </w:r>
      <w:r>
        <w:rPr>
          <w:noProof/>
        </w:rPr>
        <w:tab/>
        <w:t>(Leistung – engl. power)</w:t>
      </w:r>
    </w:p>
    <w:p w14:paraId="3E517FD3" w14:textId="77777777" w:rsidR="00A70191" w:rsidRDefault="00A70191" w:rsidP="00A70191">
      <w:pPr>
        <w:rPr>
          <w:noProof/>
        </w:rPr>
      </w:pPr>
    </w:p>
    <w:p w14:paraId="57A18A55" w14:textId="64C99D69" w:rsidR="00A70191" w:rsidRDefault="00A70191" w:rsidP="00A70191">
      <w:pPr>
        <w:rPr>
          <w:noProof/>
        </w:rPr>
      </w:pPr>
      <w:r>
        <w:rPr>
          <w:noProof/>
        </w:rPr>
        <w:t>Einheit: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1 W</w:t>
      </w:r>
      <w:r>
        <w:rPr>
          <w:noProof/>
        </w:rPr>
        <w:tab/>
        <w:t>(1 Watt)</w:t>
      </w:r>
    </w:p>
    <w:p w14:paraId="6B44C00F" w14:textId="225625EF" w:rsidR="00A70191" w:rsidRDefault="00A70191" w:rsidP="00A70191">
      <w:r>
        <w:tab/>
      </w:r>
      <w:r>
        <w:tab/>
      </w:r>
      <w:r>
        <w:tab/>
        <w:t xml:space="preserve">1 W = </w:t>
      </w:r>
      <w:r w:rsidRPr="00A70191">
        <w:rPr>
          <w:position w:val="-22"/>
        </w:rPr>
        <w:object w:dxaOrig="920" w:dyaOrig="580" w14:anchorId="1C7510C3">
          <v:shape id="_x0000_i1026" type="#_x0000_t75" style="width:45.5pt;height:29.2pt" o:ole="" fillcolor="window">
            <v:imagedata r:id="rId8" o:title=""/>
          </v:shape>
          <o:OLEObject Type="Embed" ProgID="Equation.DSMT4" ShapeID="_x0000_i1026" DrawAspect="Content" ObjectID="_1601996111" r:id="rId9"/>
        </w:object>
      </w:r>
    </w:p>
    <w:p w14:paraId="4788EFD7" w14:textId="77777777" w:rsidR="00A70191" w:rsidRDefault="00A70191" w:rsidP="00A70191">
      <w:r>
        <w:tab/>
      </w:r>
      <w:r>
        <w:tab/>
      </w:r>
      <w:r>
        <w:tab/>
        <w:t>1kW = 1000 W</w:t>
      </w:r>
    </w:p>
    <w:p w14:paraId="6B65F6A0" w14:textId="77777777" w:rsidR="00A70191" w:rsidRDefault="00A70191" w:rsidP="00A70191"/>
    <w:p w14:paraId="41B34B11" w14:textId="5CF33239" w:rsidR="00A70191" w:rsidRDefault="00A70191" w:rsidP="00A70191">
      <w:r>
        <w:t>alte Einheit:</w:t>
      </w:r>
      <w:r>
        <w:tab/>
      </w:r>
      <w:r>
        <w:tab/>
        <w:t xml:space="preserve">1 PS </w:t>
      </w:r>
      <w:r>
        <w:tab/>
      </w:r>
      <w:r>
        <w:tab/>
      </w:r>
      <w:r>
        <w:tab/>
        <w:t>(Pferdestärke)</w:t>
      </w:r>
    </w:p>
    <w:p w14:paraId="1653973B" w14:textId="77777777" w:rsidR="00A70191" w:rsidRDefault="00A70191" w:rsidP="00A70191">
      <w:r>
        <w:tab/>
      </w:r>
      <w:r>
        <w:tab/>
      </w:r>
      <w:r>
        <w:tab/>
        <w:t>1 PS = 0,736 kW</w:t>
      </w:r>
      <w:r>
        <w:tab/>
        <w:t>1 kW = 1,36 PS</w:t>
      </w:r>
    </w:p>
    <w:p w14:paraId="1FDD73EC" w14:textId="77777777" w:rsidR="00A70191" w:rsidRDefault="00A70191" w:rsidP="00A70191"/>
    <w:p w14:paraId="0DB4F523" w14:textId="77F0F09C" w:rsidR="00A70191" w:rsidRDefault="00A70191" w:rsidP="00A70191">
      <w:pPr>
        <w:pStyle w:val="Merksatz"/>
      </w:pPr>
      <w:r>
        <w:sym w:font="Marlett" w:char="F034"/>
      </w:r>
      <w:r>
        <w:t>Eine Leistung von 1 W wird erbracht, wenn ein Körper durch eine Kraft von 1 N in 1 s um 1 m bewegt wird.</w:t>
      </w:r>
    </w:p>
    <w:p w14:paraId="722CEF5E" w14:textId="77777777" w:rsidR="00A70191" w:rsidRDefault="00A70191" w:rsidP="00A70191"/>
    <w:p w14:paraId="40E7D712" w14:textId="5992A090" w:rsidR="00A70191" w:rsidRDefault="00A70191" w:rsidP="00A70191">
      <w:pPr>
        <w:rPr>
          <w:color w:val="0000FF"/>
        </w:rPr>
      </w:pPr>
      <w:r>
        <w:tab/>
      </w:r>
      <w:r>
        <w:tab/>
      </w:r>
      <w:r>
        <w:tab/>
      </w:r>
      <w:r w:rsidRPr="00A70191">
        <w:rPr>
          <w:position w:val="-22"/>
        </w:rPr>
        <w:object w:dxaOrig="600" w:dyaOrig="580" w14:anchorId="5210C485">
          <v:shape id="_x0000_i1027" type="#_x0000_t75" style="width:29.9pt;height:29.2pt" o:ole="" fillcolor="window">
            <v:imagedata r:id="rId10" o:title=""/>
          </v:shape>
          <o:OLEObject Type="Embed" ProgID="Equation.DSMT4" ShapeID="_x0000_i1027" DrawAspect="Content" ObjectID="_1601996112" r:id="rId11"/>
        </w:object>
      </w:r>
      <w:r>
        <w:tab/>
      </w:r>
      <w:r>
        <w:tab/>
      </w:r>
      <w:r>
        <w:rPr>
          <w:color w:val="0000FF"/>
        </w:rPr>
        <w:t xml:space="preserve">Bedingung: </w:t>
      </w:r>
      <w:r>
        <w:rPr>
          <w:color w:val="0000FF"/>
        </w:rPr>
        <w:tab/>
        <w:t>W ist konstant</w:t>
      </w:r>
    </w:p>
    <w:p w14:paraId="443E2916" w14:textId="420ADD6C" w:rsidR="00A70191" w:rsidRDefault="00A70191" w:rsidP="00A70191">
      <w:r>
        <w:rPr>
          <w:color w:val="0000FF"/>
        </w:rPr>
        <w:tab/>
      </w:r>
      <w:r>
        <w:rPr>
          <w:color w:val="0000FF"/>
        </w:rPr>
        <w:tab/>
      </w:r>
      <w:r>
        <w:rPr>
          <w:color w:val="0000FF"/>
        </w:rPr>
        <w:tab/>
      </w:r>
      <w:r w:rsidRPr="00A70191">
        <w:rPr>
          <w:position w:val="-22"/>
        </w:rPr>
        <w:object w:dxaOrig="680" w:dyaOrig="580" w14:anchorId="685002EF">
          <v:shape id="_x0000_i1028" type="#_x0000_t75" style="width:33.95pt;height:29.2pt" o:ole="" fillcolor="window">
            <v:imagedata r:id="rId12" o:title=""/>
          </v:shape>
          <o:OLEObject Type="Embed" ProgID="Equation.DSMT4" ShapeID="_x0000_i1028" DrawAspect="Content" ObjectID="_1601996113" r:id="rId13"/>
        </w:object>
      </w:r>
      <w:r>
        <w:rPr>
          <w:color w:val="0000FF"/>
        </w:rPr>
        <w:tab/>
      </w:r>
    </w:p>
    <w:p w14:paraId="52A04373" w14:textId="27093B34" w:rsidR="006E0E66" w:rsidRPr="00105B7F" w:rsidRDefault="006E0E66">
      <w:pPr>
        <w:rPr>
          <w:sz w:val="20"/>
        </w:rPr>
      </w:pPr>
    </w:p>
    <w:sectPr w:rsidR="006E0E66" w:rsidRPr="00105B7F" w:rsidSect="00B460EB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E3053"/>
    <w:multiLevelType w:val="singleLevel"/>
    <w:tmpl w:val="5E0EA5AE"/>
    <w:lvl w:ilvl="0">
      <w:start w:val="1879"/>
      <w:numFmt w:val="decimal"/>
      <w:lvlText w:val="%1"/>
      <w:lvlJc w:val="left"/>
      <w:pPr>
        <w:tabs>
          <w:tab w:val="num" w:pos="2130"/>
        </w:tabs>
        <w:ind w:left="2130" w:hanging="1425"/>
      </w:pPr>
      <w:rPr>
        <w:rFonts w:hint="default"/>
      </w:rPr>
    </w:lvl>
  </w:abstractNum>
  <w:abstractNum w:abstractNumId="11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0BA645F"/>
    <w:multiLevelType w:val="singleLevel"/>
    <w:tmpl w:val="BBEE1EC0"/>
    <w:lvl w:ilvl="0">
      <w:start w:val="1867"/>
      <w:numFmt w:val="decimal"/>
      <w:lvlText w:val="%1"/>
      <w:lvlJc w:val="left"/>
      <w:pPr>
        <w:tabs>
          <w:tab w:val="num" w:pos="2702"/>
        </w:tabs>
        <w:ind w:left="2702" w:hanging="1425"/>
      </w:pPr>
      <w:rPr>
        <w:rFonts w:hint="default"/>
      </w:rPr>
    </w:lvl>
  </w:abstractNum>
  <w:abstractNum w:abstractNumId="17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8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1"/>
  </w:num>
  <w:num w:numId="17">
    <w:abstractNumId w:val="18"/>
  </w:num>
  <w:num w:numId="18">
    <w:abstractNumId w:val="20"/>
  </w:num>
  <w:num w:numId="19">
    <w:abstractNumId w:val="13"/>
  </w:num>
  <w:num w:numId="20">
    <w:abstractNumId w:val="16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6BFA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0B9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92"/>
    <w:rsid w:val="00104A58"/>
    <w:rsid w:val="001050EB"/>
    <w:rsid w:val="00105987"/>
    <w:rsid w:val="00105B7F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806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4E23"/>
    <w:rsid w:val="00175A1F"/>
    <w:rsid w:val="00182B42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48A8"/>
    <w:rsid w:val="001A63C3"/>
    <w:rsid w:val="001A676E"/>
    <w:rsid w:val="001A791D"/>
    <w:rsid w:val="001B0395"/>
    <w:rsid w:val="001B5116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A54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E1E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DFA"/>
    <w:rsid w:val="002637F5"/>
    <w:rsid w:val="002701D6"/>
    <w:rsid w:val="002734E6"/>
    <w:rsid w:val="00273B37"/>
    <w:rsid w:val="00273DDB"/>
    <w:rsid w:val="00274DD2"/>
    <w:rsid w:val="00275043"/>
    <w:rsid w:val="0027787F"/>
    <w:rsid w:val="00280E31"/>
    <w:rsid w:val="0028429B"/>
    <w:rsid w:val="00284D1C"/>
    <w:rsid w:val="0028569C"/>
    <w:rsid w:val="00285818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0CC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2492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0BFE"/>
    <w:rsid w:val="00320D84"/>
    <w:rsid w:val="00321D53"/>
    <w:rsid w:val="0032511A"/>
    <w:rsid w:val="00325EE1"/>
    <w:rsid w:val="00326477"/>
    <w:rsid w:val="00327610"/>
    <w:rsid w:val="00327B7A"/>
    <w:rsid w:val="003331A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D1F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3C88"/>
    <w:rsid w:val="003B4548"/>
    <w:rsid w:val="003B6B16"/>
    <w:rsid w:val="003B6CB5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1D90"/>
    <w:rsid w:val="004431D1"/>
    <w:rsid w:val="00444F9E"/>
    <w:rsid w:val="004452F1"/>
    <w:rsid w:val="00446448"/>
    <w:rsid w:val="00446C08"/>
    <w:rsid w:val="00446CC9"/>
    <w:rsid w:val="00447C8F"/>
    <w:rsid w:val="00450E5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76E54"/>
    <w:rsid w:val="00482271"/>
    <w:rsid w:val="00483E8B"/>
    <w:rsid w:val="0048508E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0CF1"/>
    <w:rsid w:val="004C1514"/>
    <w:rsid w:val="004C2787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24F4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0EE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2E96"/>
    <w:rsid w:val="005D5EE1"/>
    <w:rsid w:val="005D6266"/>
    <w:rsid w:val="005D7DFA"/>
    <w:rsid w:val="005E33B4"/>
    <w:rsid w:val="005E5D29"/>
    <w:rsid w:val="005E734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4CD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845"/>
    <w:rsid w:val="006A1A64"/>
    <w:rsid w:val="006A24F6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68F"/>
    <w:rsid w:val="00704F2A"/>
    <w:rsid w:val="007050DE"/>
    <w:rsid w:val="00706B09"/>
    <w:rsid w:val="0070750C"/>
    <w:rsid w:val="007119DE"/>
    <w:rsid w:val="007133F3"/>
    <w:rsid w:val="007148AA"/>
    <w:rsid w:val="00716337"/>
    <w:rsid w:val="00716BE9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CE0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397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595D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1A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190"/>
    <w:rsid w:val="00844D35"/>
    <w:rsid w:val="00845A38"/>
    <w:rsid w:val="00845A61"/>
    <w:rsid w:val="00846BF2"/>
    <w:rsid w:val="00850C2E"/>
    <w:rsid w:val="00850C9D"/>
    <w:rsid w:val="0085130C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018"/>
    <w:rsid w:val="00875520"/>
    <w:rsid w:val="00876C47"/>
    <w:rsid w:val="008773F0"/>
    <w:rsid w:val="00877E3F"/>
    <w:rsid w:val="008804E7"/>
    <w:rsid w:val="00884D96"/>
    <w:rsid w:val="00885C5E"/>
    <w:rsid w:val="00887BA4"/>
    <w:rsid w:val="0089307D"/>
    <w:rsid w:val="00894556"/>
    <w:rsid w:val="0089747E"/>
    <w:rsid w:val="00897A89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3AB"/>
    <w:rsid w:val="008B6D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3D5D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249F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EC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191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31AC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31B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8B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60EB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5414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6C9"/>
    <w:rsid w:val="00BE4741"/>
    <w:rsid w:val="00BE518A"/>
    <w:rsid w:val="00BE7FAD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7CFF"/>
    <w:rsid w:val="00C80854"/>
    <w:rsid w:val="00C80C49"/>
    <w:rsid w:val="00C81116"/>
    <w:rsid w:val="00C82549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2F5C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3844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95B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E5C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1D7"/>
    <w:rsid w:val="00DE52E8"/>
    <w:rsid w:val="00DE5B7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06DF7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39A6"/>
    <w:rsid w:val="00E44918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63A8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58A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8E8"/>
    <w:rsid w:val="00FA7B01"/>
    <w:rsid w:val="00FB21EB"/>
    <w:rsid w:val="00FB22C9"/>
    <w:rsid w:val="00FB22E7"/>
    <w:rsid w:val="00FB253A"/>
    <w:rsid w:val="00FB38D9"/>
    <w:rsid w:val="00FB4EAC"/>
    <w:rsid w:val="00FC1277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59532C"/>
  <w15:docId w15:val="{87C5F73A-99C4-4F5F-A1C1-C2EDE05C0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82549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C82549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C8254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E439A6"/>
    <w:rPr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9062919-D697-4582-BF52-990FF04B7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5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2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3</cp:revision>
  <cp:lastPrinted>2018-10-16T17:52:00Z</cp:lastPrinted>
  <dcterms:created xsi:type="dcterms:W3CDTF">2018-10-25T16:08:00Z</dcterms:created>
  <dcterms:modified xsi:type="dcterms:W3CDTF">2018-10-25T16:09:00Z</dcterms:modified>
</cp:coreProperties>
</file>